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4F7B9C" w14:textId="77777777" w:rsidR="0015184F" w:rsidRPr="00E25F78" w:rsidRDefault="0015184F">
      <w:pPr>
        <w:rPr>
          <w:lang w:val="en-US"/>
        </w:rPr>
      </w:pPr>
    </w:p>
    <w:tbl>
      <w:tblPr>
        <w:tblStyle w:val="a3"/>
        <w:tblW w:w="10512" w:type="dxa"/>
        <w:tblInd w:w="-1139" w:type="dxa"/>
        <w:tblLook w:val="04A0" w:firstRow="1" w:lastRow="0" w:firstColumn="1" w:lastColumn="0" w:noHBand="0" w:noVBand="1"/>
      </w:tblPr>
      <w:tblGrid>
        <w:gridCol w:w="612"/>
        <w:gridCol w:w="1002"/>
        <w:gridCol w:w="996"/>
        <w:gridCol w:w="996"/>
        <w:gridCol w:w="996"/>
        <w:gridCol w:w="996"/>
        <w:gridCol w:w="996"/>
        <w:gridCol w:w="996"/>
        <w:gridCol w:w="974"/>
        <w:gridCol w:w="974"/>
        <w:gridCol w:w="974"/>
      </w:tblGrid>
      <w:tr w:rsidR="00A55091" w14:paraId="26FE98A3" w14:textId="371E7A14" w:rsidTr="009975BF">
        <w:trPr>
          <w:trHeight w:val="677"/>
        </w:trPr>
        <w:tc>
          <w:tcPr>
            <w:tcW w:w="1614" w:type="dxa"/>
            <w:gridSpan w:val="2"/>
            <w:vMerge w:val="restart"/>
            <w:shd w:val="clear" w:color="auto" w:fill="FFF2CC" w:themeFill="accent4" w:themeFillTint="33"/>
          </w:tcPr>
          <w:p w14:paraId="5945EB88" w14:textId="77777777" w:rsidR="00A55091" w:rsidRDefault="00A55091" w:rsidP="0015184F">
            <w:pPr>
              <w:jc w:val="center"/>
            </w:pPr>
          </w:p>
          <w:p w14:paraId="6A69B4C5" w14:textId="30DC74C1" w:rsidR="00A55091" w:rsidRPr="0015184F" w:rsidRDefault="00A55091" w:rsidP="00D33AA8">
            <w:pPr>
              <w:jc w:val="center"/>
              <w:rPr>
                <w:b/>
                <w:bCs/>
                <w:lang w:val="en-US"/>
              </w:rPr>
            </w:pPr>
            <w:r w:rsidRPr="0015184F">
              <w:rPr>
                <w:position w:val="-6"/>
              </w:rPr>
              <w:object w:dxaOrig="260" w:dyaOrig="320" w14:anchorId="7A4005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4" type="#_x0000_t75" style="width:16.8pt;height:19.8pt" o:ole="">
                  <v:imagedata r:id="rId4" o:title=""/>
                </v:shape>
                <o:OLEObject Type="Embed" ProgID="Equation.DSMT4" ShapeID="_x0000_i10394" DrawAspect="Content" ObjectID="_1624968717" r:id="rId5"/>
              </w:object>
            </w:r>
          </w:p>
        </w:tc>
        <w:tc>
          <w:tcPr>
            <w:tcW w:w="8898" w:type="dxa"/>
            <w:gridSpan w:val="9"/>
            <w:shd w:val="clear" w:color="auto" w:fill="DEEAF6" w:themeFill="accent5" w:themeFillTint="33"/>
          </w:tcPr>
          <w:p w14:paraId="273E2D94" w14:textId="79C6C9A4" w:rsidR="00A55091" w:rsidRPr="0015184F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240" w:dyaOrig="300" w14:anchorId="05185329">
                <v:shape id="_x0000_i10395" type="#_x0000_t75" style="width:20.4pt;height:25.2pt" o:ole="">
                  <v:imagedata r:id="rId6" o:title=""/>
                </v:shape>
                <o:OLEObject Type="Embed" ProgID="Equation.DSMT4" ShapeID="_x0000_i10395" DrawAspect="Content" ObjectID="_1624968718" r:id="rId7"/>
              </w:object>
            </w:r>
          </w:p>
        </w:tc>
      </w:tr>
      <w:tr w:rsidR="00324776" w14:paraId="428ADE17" w14:textId="17675837" w:rsidTr="009975BF">
        <w:trPr>
          <w:trHeight w:val="418"/>
        </w:trPr>
        <w:tc>
          <w:tcPr>
            <w:tcW w:w="1614" w:type="dxa"/>
            <w:gridSpan w:val="2"/>
            <w:vMerge/>
            <w:shd w:val="clear" w:color="auto" w:fill="FFF2CC" w:themeFill="accent4" w:themeFillTint="33"/>
          </w:tcPr>
          <w:p w14:paraId="10325EB0" w14:textId="77777777" w:rsidR="00A55091" w:rsidRDefault="00A55091" w:rsidP="0015184F">
            <w:pPr>
              <w:jc w:val="center"/>
              <w:rPr>
                <w:lang w:val="en-US"/>
              </w:rPr>
            </w:pPr>
          </w:p>
        </w:tc>
        <w:tc>
          <w:tcPr>
            <w:tcW w:w="996" w:type="dxa"/>
            <w:shd w:val="clear" w:color="auto" w:fill="DEEAF6" w:themeFill="accent5" w:themeFillTint="33"/>
          </w:tcPr>
          <w:p w14:paraId="776745A0" w14:textId="197E581C" w:rsidR="00A55091" w:rsidRPr="001C0163" w:rsidRDefault="00A55091" w:rsidP="0015184F">
            <w:pPr>
              <w:jc w:val="center"/>
              <w:rPr>
                <w:highlight w:val="magenta"/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113B0CDC">
                <v:shape id="_x0000_i10396" type="#_x0000_t75" style="width:36pt;height:22.8pt" o:ole="">
                  <v:imagedata r:id="rId8" o:title=""/>
                </v:shape>
                <o:OLEObject Type="Embed" ProgID="Equation.DSMT4" ShapeID="_x0000_i10396" DrawAspect="Content" ObjectID="_1624968719" r:id="rId9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4FE6F419" w14:textId="6D52057D" w:rsidR="00A55091" w:rsidRDefault="00A55091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216919E8">
                <v:shape id="_x0000_i10397" type="#_x0000_t75" style="width:31.2pt;height:22.8pt" o:ole="">
                  <v:imagedata r:id="rId10" o:title=""/>
                </v:shape>
                <o:OLEObject Type="Embed" ProgID="Equation.DSMT4" ShapeID="_x0000_i10397" DrawAspect="Content" ObjectID="_1624968720" r:id="rId11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6A2F4F5A" w14:textId="37FF84D7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480" w:dyaOrig="279" w14:anchorId="5813A5C8">
                <v:shape id="_x0000_i10398" type="#_x0000_t75" style="width:39pt;height:22.2pt" o:ole="">
                  <v:imagedata r:id="rId12" o:title=""/>
                </v:shape>
                <o:OLEObject Type="Embed" ProgID="Equation.DSMT4" ShapeID="_x0000_i10398" DrawAspect="Content" ObjectID="_1624968721" r:id="rId13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34041B98" w14:textId="5E106B19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380" w:dyaOrig="279" w14:anchorId="04CBD4F5">
                <v:shape id="_x0000_i10399" type="#_x0000_t75" style="width:31.2pt;height:22.2pt" o:ole="">
                  <v:imagedata r:id="rId14" o:title=""/>
                </v:shape>
                <o:OLEObject Type="Embed" ProgID="Equation.DSMT4" ShapeID="_x0000_i10399" DrawAspect="Content" ObjectID="_1624968722" r:id="rId15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1CA35F47" w14:textId="02E0D533" w:rsidR="00A55091" w:rsidRDefault="00A55091" w:rsidP="0015184F">
            <w:pPr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360" w:dyaOrig="260" w14:anchorId="1AB572AE">
                <v:shape id="_x0000_i10400" type="#_x0000_t75" style="width:29.4pt;height:21pt" o:ole="">
                  <v:imagedata r:id="rId16" o:title=""/>
                </v:shape>
                <o:OLEObject Type="Embed" ProgID="Equation.DSMT4" ShapeID="_x0000_i10400" DrawAspect="Content" ObjectID="_1624968723" r:id="rId17"/>
              </w:object>
            </w:r>
          </w:p>
        </w:tc>
        <w:tc>
          <w:tcPr>
            <w:tcW w:w="996" w:type="dxa"/>
            <w:shd w:val="clear" w:color="auto" w:fill="DEEAF6" w:themeFill="accent5" w:themeFillTint="33"/>
          </w:tcPr>
          <w:p w14:paraId="08315C74" w14:textId="67EC4901" w:rsidR="00A55091" w:rsidRPr="009F7FEA" w:rsidRDefault="00A55091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255EC5A5">
                <v:shape id="_x0000_i10401" type="#_x0000_t75" style="width:31.2pt;height:22.8pt" o:ole="">
                  <v:imagedata r:id="rId18" o:title=""/>
                </v:shape>
                <o:OLEObject Type="Embed" ProgID="Equation.DSMT4" ShapeID="_x0000_i10401" DrawAspect="Content" ObjectID="_1624968724" r:id="rId19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618E48A4" w14:textId="160D1738" w:rsidR="00A55091" w:rsidRPr="009F7FEA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460" w:dyaOrig="260" w14:anchorId="50021D70">
                <v:shape id="_x0000_i10402" type="#_x0000_t75" style="width:37.8pt;height:21pt" o:ole="">
                  <v:imagedata r:id="rId20" o:title=""/>
                </v:shape>
                <o:OLEObject Type="Embed" ProgID="Equation.DSMT4" ShapeID="_x0000_i10402" DrawAspect="Content" ObjectID="_1624968725" r:id="rId21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10B19974" w14:textId="3B0F5A07" w:rsidR="00A55091" w:rsidRPr="009F7FEA" w:rsidRDefault="00A55091" w:rsidP="0015184F">
            <w:pPr>
              <w:jc w:val="center"/>
            </w:pPr>
            <w:r w:rsidRPr="00A55091">
              <w:rPr>
                <w:position w:val="-4"/>
              </w:rPr>
              <w:object w:dxaOrig="360" w:dyaOrig="260" w14:anchorId="615E508E">
                <v:shape id="_x0000_i10403" type="#_x0000_t75" style="width:29.4pt;height:21pt" o:ole="">
                  <v:imagedata r:id="rId22" o:title=""/>
                </v:shape>
                <o:OLEObject Type="Embed" ProgID="Equation.DSMT4" ShapeID="_x0000_i10403" DrawAspect="Content" ObjectID="_1624968726" r:id="rId23"/>
              </w:object>
            </w:r>
          </w:p>
        </w:tc>
        <w:tc>
          <w:tcPr>
            <w:tcW w:w="974" w:type="dxa"/>
            <w:shd w:val="clear" w:color="auto" w:fill="DEEAF6" w:themeFill="accent5" w:themeFillTint="33"/>
          </w:tcPr>
          <w:p w14:paraId="72AFFA76" w14:textId="4FF3DFA8" w:rsidR="00A55091" w:rsidRPr="009F7FEA" w:rsidRDefault="00A55091" w:rsidP="0015184F">
            <w:pPr>
              <w:jc w:val="center"/>
            </w:pPr>
            <w:r w:rsidRPr="00A55091">
              <w:rPr>
                <w:position w:val="-6"/>
              </w:rPr>
              <w:object w:dxaOrig="420" w:dyaOrig="279" w14:anchorId="4DFE57D1">
                <v:shape id="_x0000_i10404" type="#_x0000_t75" style="width:34.8pt;height:22.8pt" o:ole="">
                  <v:imagedata r:id="rId24" o:title=""/>
                </v:shape>
                <o:OLEObject Type="Embed" ProgID="Equation.DSMT4" ShapeID="_x0000_i10404" DrawAspect="Content" ObjectID="_1624968727" r:id="rId25"/>
              </w:object>
            </w:r>
          </w:p>
        </w:tc>
      </w:tr>
      <w:tr w:rsidR="002231C9" w14:paraId="360F8820" w14:textId="642881D1" w:rsidTr="009975BF">
        <w:trPr>
          <w:trHeight w:val="678"/>
        </w:trPr>
        <w:tc>
          <w:tcPr>
            <w:tcW w:w="612" w:type="dxa"/>
            <w:vMerge w:val="restart"/>
            <w:shd w:val="clear" w:color="auto" w:fill="B4C6E7" w:themeFill="accent1" w:themeFillTint="66"/>
          </w:tcPr>
          <w:p w14:paraId="6476F424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4280F679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87C6149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06AD2BDA" w14:textId="3311F29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529451F6" w14:textId="1F1932AB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62BCFC4" w14:textId="77777777" w:rsidR="00A55091" w:rsidRDefault="00A55091" w:rsidP="00A55091">
            <w:pPr>
              <w:shd w:val="clear" w:color="auto" w:fill="B4C6E7" w:themeFill="accent1" w:themeFillTint="66"/>
              <w:rPr>
                <w:lang w:val="en-US"/>
              </w:rPr>
            </w:pPr>
          </w:p>
          <w:p w14:paraId="3C78071D" w14:textId="77777777" w:rsidR="00A55091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</w:p>
          <w:p w14:paraId="63B5B0DC" w14:textId="68344218" w:rsidR="00A55091" w:rsidRPr="00A72699" w:rsidRDefault="00A55091" w:rsidP="001C0163">
            <w:pPr>
              <w:shd w:val="clear" w:color="auto" w:fill="B4C6E7" w:themeFill="accent1" w:themeFillTint="66"/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240" w:dyaOrig="260" w14:anchorId="3DFD2F1D">
                <v:shape id="_x0000_i10405" type="#_x0000_t75" style="width:19.8pt;height:21pt" o:ole="">
                  <v:imagedata r:id="rId26" o:title=""/>
                </v:shape>
                <o:OLEObject Type="Embed" ProgID="Equation.DSMT4" ShapeID="_x0000_i10405" DrawAspect="Content" ObjectID="_1624968728" r:id="rId27"/>
              </w:object>
            </w:r>
          </w:p>
        </w:tc>
        <w:tc>
          <w:tcPr>
            <w:tcW w:w="1002" w:type="dxa"/>
            <w:shd w:val="clear" w:color="auto" w:fill="B4C6E7" w:themeFill="accent1" w:themeFillTint="66"/>
          </w:tcPr>
          <w:p w14:paraId="4C4ED325" w14:textId="5EFC5E08" w:rsidR="00A55091" w:rsidRDefault="00A55091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35054454">
                <v:shape id="_x0000_i10406" type="#_x0000_t75" style="width:31.2pt;height:22.8pt" o:ole="">
                  <v:imagedata r:id="rId28" o:title=""/>
                </v:shape>
                <o:OLEObject Type="Embed" ProgID="Equation.DSMT4" ShapeID="_x0000_i10406" DrawAspect="Content" ObjectID="_1624968729" r:id="rId2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7070983" w14:textId="5A71F316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005F133E">
                <v:shape id="_x0000_i10412" type="#_x0000_t75" style="width:36pt;height:22.8pt" o:ole="">
                  <v:imagedata r:id="rId8" o:title=""/>
                </v:shape>
                <o:OLEObject Type="Embed" ProgID="Equation.DSMT4" ShapeID="_x0000_i10412" DrawAspect="Content" ObjectID="_1624968730" r:id="rId3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4049C9D" w14:textId="428181E4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46082BB4">
                <v:shape id="_x0000_i10413" type="#_x0000_t75" style="width:36pt;height:22.8pt" o:ole="">
                  <v:imagedata r:id="rId8" o:title=""/>
                </v:shape>
                <o:OLEObject Type="Embed" ProgID="Equation.DSMT4" ShapeID="_x0000_i10413" DrawAspect="Content" ObjectID="_1624968731" r:id="rId3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FF90B74" w14:textId="5FE10947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074E3F5A">
                <v:shape id="_x0000_i10414" type="#_x0000_t75" style="width:36pt;height:22.8pt" o:ole="">
                  <v:imagedata r:id="rId8" o:title=""/>
                </v:shape>
                <o:OLEObject Type="Embed" ProgID="Equation.DSMT4" ShapeID="_x0000_i10414" DrawAspect="Content" ObjectID="_1624968732" r:id="rId3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0392182" w14:textId="3677A0B2" w:rsidR="00A55091" w:rsidRDefault="00324776" w:rsidP="0015184F">
            <w:pPr>
              <w:jc w:val="center"/>
              <w:rPr>
                <w:lang w:val="en-US"/>
              </w:rPr>
            </w:pPr>
            <w:r w:rsidRPr="001C0163">
              <w:rPr>
                <w:position w:val="-6"/>
              </w:rPr>
              <w:object w:dxaOrig="440" w:dyaOrig="279" w14:anchorId="16397CDB">
                <v:shape id="_x0000_i10415" type="#_x0000_t75" style="width:36pt;height:22.8pt" o:ole="">
                  <v:imagedata r:id="rId8" o:title=""/>
                </v:shape>
                <o:OLEObject Type="Embed" ProgID="Equation.DSMT4" ShapeID="_x0000_i10415" DrawAspect="Content" ObjectID="_1624968733" r:id="rId3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AC72CD4" w14:textId="64790DD7" w:rsidR="00A55091" w:rsidRDefault="00B43C1F" w:rsidP="0015184F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75F5743C">
                <v:shape id="_x0000_i10407" type="#_x0000_t75" style="width:31.2pt;height:22.8pt" o:ole="">
                  <v:imagedata r:id="rId10" o:title=""/>
                </v:shape>
                <o:OLEObject Type="Embed" ProgID="Equation.DSMT4" ShapeID="_x0000_i10407" DrawAspect="Content" ObjectID="_1624968734" r:id="rId3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FA3DEA7" w14:textId="2170C866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480" w:dyaOrig="279" w14:anchorId="100EC38E">
                <v:shape id="_x0000_i10408" type="#_x0000_t75" style="width:39pt;height:22.2pt" o:ole="">
                  <v:imagedata r:id="rId12" o:title=""/>
                </v:shape>
                <o:OLEObject Type="Embed" ProgID="Equation.DSMT4" ShapeID="_x0000_i10408" DrawAspect="Content" ObjectID="_1624968735" r:id="rId35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4208041" w14:textId="57FC94A4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2E1E35A4">
                <v:shape id="_x0000_i10409" type="#_x0000_t75" style="width:31.2pt;height:22.2pt" o:ole="">
                  <v:imagedata r:id="rId14" o:title=""/>
                </v:shape>
                <o:OLEObject Type="Embed" ProgID="Equation.DSMT4" ShapeID="_x0000_i10409" DrawAspect="Content" ObjectID="_1624968736" r:id="rId36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BC18AA4" w14:textId="47012183" w:rsidR="00A55091" w:rsidRPr="004B018A" w:rsidRDefault="00B43C1F" w:rsidP="0015184F">
            <w:pPr>
              <w:jc w:val="center"/>
            </w:pPr>
            <w:r w:rsidRPr="00A55091">
              <w:rPr>
                <w:position w:val="-4"/>
              </w:rPr>
              <w:object w:dxaOrig="360" w:dyaOrig="260" w14:anchorId="455E2012">
                <v:shape id="_x0000_i10410" type="#_x0000_t75" style="width:29.4pt;height:21pt" o:ole="">
                  <v:imagedata r:id="rId16" o:title=""/>
                </v:shape>
                <o:OLEObject Type="Embed" ProgID="Equation.DSMT4" ShapeID="_x0000_i10410" DrawAspect="Content" ObjectID="_1624968737" r:id="rId3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1091FFF" w14:textId="79F5341C" w:rsidR="00A55091" w:rsidRPr="004B018A" w:rsidRDefault="00B43C1F" w:rsidP="0015184F">
            <w:pPr>
              <w:jc w:val="center"/>
            </w:pPr>
            <w:r w:rsidRPr="00A55091">
              <w:rPr>
                <w:position w:val="-6"/>
              </w:rPr>
              <w:object w:dxaOrig="380" w:dyaOrig="279" w14:anchorId="42A61EB7">
                <v:shape id="_x0000_i10411" type="#_x0000_t75" style="width:31.2pt;height:22.8pt" o:ole="">
                  <v:imagedata r:id="rId18" o:title=""/>
                </v:shape>
                <o:OLEObject Type="Embed" ProgID="Equation.DSMT4" ShapeID="_x0000_i10411" DrawAspect="Content" ObjectID="_1624968738" r:id="rId38"/>
              </w:object>
            </w:r>
          </w:p>
        </w:tc>
      </w:tr>
      <w:tr w:rsidR="00324776" w14:paraId="053E453F" w14:textId="561D30C8" w:rsidTr="009975BF">
        <w:trPr>
          <w:trHeight w:val="688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0CE603F4" w14:textId="77777777" w:rsidR="00324776" w:rsidRPr="0015184F" w:rsidRDefault="00324776" w:rsidP="00324776">
            <w:pPr>
              <w:jc w:val="center"/>
              <w:rPr>
                <w:lang w:val="en-US"/>
              </w:rPr>
            </w:pPr>
          </w:p>
        </w:tc>
        <w:tc>
          <w:tcPr>
            <w:tcW w:w="1002" w:type="dxa"/>
            <w:shd w:val="clear" w:color="auto" w:fill="B4C6E7" w:themeFill="accent1" w:themeFillTint="66"/>
          </w:tcPr>
          <w:p w14:paraId="6F325053" w14:textId="7F00AF89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480" w:dyaOrig="279" w14:anchorId="4E02001C">
                <v:shape id="_x0000_i10416" type="#_x0000_t75" style="width:39pt;height:22.8pt" o:ole="">
                  <v:imagedata r:id="rId39" o:title=""/>
                </v:shape>
                <o:OLEObject Type="Embed" ProgID="Equation.DSMT4" ShapeID="_x0000_i10416" DrawAspect="Content" ObjectID="_1624968739" r:id="rId4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8407231" w14:textId="778A9327" w:rsidR="00324776" w:rsidRDefault="00324776" w:rsidP="00324776">
            <w:r w:rsidRPr="001C0163">
              <w:rPr>
                <w:position w:val="-6"/>
              </w:rPr>
              <w:object w:dxaOrig="440" w:dyaOrig="279" w14:anchorId="49FC8517">
                <v:shape id="_x0000_i10423" type="#_x0000_t75" style="width:36pt;height:22.8pt" o:ole="">
                  <v:imagedata r:id="rId8" o:title=""/>
                </v:shape>
                <o:OLEObject Type="Embed" ProgID="Equation.DSMT4" ShapeID="_x0000_i10423" DrawAspect="Content" ObjectID="_1624968740" r:id="rId4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B69AD52" w14:textId="24F56268" w:rsidR="00324776" w:rsidRDefault="00324776" w:rsidP="00324776">
            <w:r w:rsidRPr="001C0163">
              <w:rPr>
                <w:position w:val="-6"/>
              </w:rPr>
              <w:object w:dxaOrig="440" w:dyaOrig="279" w14:anchorId="112A75C9">
                <v:shape id="_x0000_i10424" type="#_x0000_t75" style="width:36pt;height:22.8pt" o:ole="">
                  <v:imagedata r:id="rId8" o:title=""/>
                </v:shape>
                <o:OLEObject Type="Embed" ProgID="Equation.DSMT4" ShapeID="_x0000_i10424" DrawAspect="Content" ObjectID="_1624968741" r:id="rId4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02B15CF" w14:textId="0E326D6F" w:rsidR="00324776" w:rsidRDefault="00324776" w:rsidP="00324776">
            <w:r w:rsidRPr="001C0163">
              <w:rPr>
                <w:position w:val="-6"/>
              </w:rPr>
              <w:object w:dxaOrig="440" w:dyaOrig="279" w14:anchorId="78952ED4">
                <v:shape id="_x0000_i10425" type="#_x0000_t75" style="width:36pt;height:22.8pt" o:ole="">
                  <v:imagedata r:id="rId8" o:title=""/>
                </v:shape>
                <o:OLEObject Type="Embed" ProgID="Equation.DSMT4" ShapeID="_x0000_i10425" DrawAspect="Content" ObjectID="_1624968742" r:id="rId4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FF052B6" w14:textId="1075B217" w:rsidR="00324776" w:rsidRDefault="00324776" w:rsidP="00324776">
            <w:r w:rsidRPr="009F7FEA">
              <w:rPr>
                <w:position w:val="-6"/>
              </w:rPr>
              <w:object w:dxaOrig="380" w:dyaOrig="279" w14:anchorId="5DBF56E7">
                <v:shape id="_x0000_i10417" type="#_x0000_t75" style="width:31.2pt;height:22.8pt" o:ole="">
                  <v:imagedata r:id="rId10" o:title=""/>
                </v:shape>
                <o:OLEObject Type="Embed" ProgID="Equation.DSMT4" ShapeID="_x0000_i10417" DrawAspect="Content" ObjectID="_1624968743" r:id="rId4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1A1BF8D" w14:textId="0DFDC0D5" w:rsidR="00324776" w:rsidRDefault="00324776" w:rsidP="00324776">
            <w:r w:rsidRPr="00A55091">
              <w:rPr>
                <w:position w:val="-6"/>
              </w:rPr>
              <w:object w:dxaOrig="480" w:dyaOrig="279" w14:anchorId="3467D25B">
                <v:shape id="_x0000_i10418" type="#_x0000_t75" style="width:39pt;height:22.2pt" o:ole="">
                  <v:imagedata r:id="rId12" o:title=""/>
                </v:shape>
                <o:OLEObject Type="Embed" ProgID="Equation.DSMT4" ShapeID="_x0000_i10418" DrawAspect="Content" ObjectID="_1624968744" r:id="rId4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23AEFB4" w14:textId="2D400451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5ADB61B3">
                <v:shape id="_x0000_i10419" type="#_x0000_t75" style="width:31.2pt;height:22.2pt" o:ole="">
                  <v:imagedata r:id="rId14" o:title=""/>
                </v:shape>
                <o:OLEObject Type="Embed" ProgID="Equation.DSMT4" ShapeID="_x0000_i10419" DrawAspect="Content" ObjectID="_1624968745" r:id="rId46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A9BD979" w14:textId="6E661595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0BF26DAC">
                <v:shape id="_x0000_i10420" type="#_x0000_t75" style="width:29.4pt;height:21pt" o:ole="">
                  <v:imagedata r:id="rId16" o:title=""/>
                </v:shape>
                <o:OLEObject Type="Embed" ProgID="Equation.DSMT4" ShapeID="_x0000_i10420" DrawAspect="Content" ObjectID="_1624968746" r:id="rId4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95ED1AE" w14:textId="67238845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5D56D483">
                <v:shape id="_x0000_i10421" type="#_x0000_t75" style="width:31.2pt;height:22.8pt" o:ole="">
                  <v:imagedata r:id="rId18" o:title=""/>
                </v:shape>
                <o:OLEObject Type="Embed" ProgID="Equation.DSMT4" ShapeID="_x0000_i10421" DrawAspect="Content" ObjectID="_1624968747" r:id="rId4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8E55CDF" w14:textId="2D8A6C3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54B48CCD">
                <v:shape id="_x0000_i10422" type="#_x0000_t75" style="width:37.8pt;height:21pt" o:ole="">
                  <v:imagedata r:id="rId20" o:title=""/>
                </v:shape>
                <o:OLEObject Type="Embed" ProgID="Equation.DSMT4" ShapeID="_x0000_i10422" DrawAspect="Content" ObjectID="_1624968748" r:id="rId49"/>
              </w:object>
            </w:r>
          </w:p>
        </w:tc>
      </w:tr>
      <w:tr w:rsidR="00324776" w14:paraId="65A37876" w14:textId="5228B1C0" w:rsidTr="009975BF">
        <w:trPr>
          <w:trHeight w:val="698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40F33053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C91B327" w14:textId="51970559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A55091">
              <w:rPr>
                <w:position w:val="-6"/>
              </w:rPr>
              <w:object w:dxaOrig="380" w:dyaOrig="279" w14:anchorId="74F0F03C">
                <v:shape id="_x0000_i10426" type="#_x0000_t75" style="width:30.6pt;height:22.2pt" o:ole="">
                  <v:imagedata r:id="rId50" o:title=""/>
                </v:shape>
                <o:OLEObject Type="Embed" ProgID="Equation.DSMT4" ShapeID="_x0000_i10426" DrawAspect="Content" ObjectID="_1624968749" r:id="rId51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C92CAC5" w14:textId="4C022846" w:rsidR="00324776" w:rsidRDefault="00324776" w:rsidP="00324776">
            <w:r w:rsidRPr="001C0163">
              <w:rPr>
                <w:position w:val="-6"/>
              </w:rPr>
              <w:object w:dxaOrig="440" w:dyaOrig="279" w14:anchorId="049E67D6">
                <v:shape id="_x0000_i10434" type="#_x0000_t75" style="width:36pt;height:22.8pt" o:ole="">
                  <v:imagedata r:id="rId8" o:title=""/>
                </v:shape>
                <o:OLEObject Type="Embed" ProgID="Equation.DSMT4" ShapeID="_x0000_i10434" DrawAspect="Content" ObjectID="_1624968750" r:id="rId5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67994BF" w14:textId="0872B734" w:rsidR="00324776" w:rsidRDefault="00324776" w:rsidP="00324776">
            <w:r w:rsidRPr="001C0163">
              <w:rPr>
                <w:position w:val="-6"/>
              </w:rPr>
              <w:object w:dxaOrig="440" w:dyaOrig="279" w14:anchorId="09C5E870">
                <v:shape id="_x0000_i10435" type="#_x0000_t75" style="width:36pt;height:22.8pt" o:ole="">
                  <v:imagedata r:id="rId8" o:title=""/>
                </v:shape>
                <o:OLEObject Type="Embed" ProgID="Equation.DSMT4" ShapeID="_x0000_i10435" DrawAspect="Content" ObjectID="_1624968751" r:id="rId5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14C5188" w14:textId="5D2268DF" w:rsidR="00324776" w:rsidRDefault="00324776" w:rsidP="00324776">
            <w:r w:rsidRPr="009F7FEA">
              <w:rPr>
                <w:position w:val="-6"/>
              </w:rPr>
              <w:object w:dxaOrig="380" w:dyaOrig="279" w14:anchorId="2A676F37">
                <v:shape id="_x0000_i10427" type="#_x0000_t75" style="width:31.2pt;height:22.8pt" o:ole="">
                  <v:imagedata r:id="rId10" o:title=""/>
                </v:shape>
                <o:OLEObject Type="Embed" ProgID="Equation.DSMT4" ShapeID="_x0000_i10427" DrawAspect="Content" ObjectID="_1624968752" r:id="rId5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7E0A8D8" w14:textId="783EB499" w:rsidR="00324776" w:rsidRDefault="00324776" w:rsidP="00324776">
            <w:r w:rsidRPr="00A55091">
              <w:rPr>
                <w:position w:val="-6"/>
              </w:rPr>
              <w:object w:dxaOrig="480" w:dyaOrig="279" w14:anchorId="0C1E0F54">
                <v:shape id="_x0000_i10428" type="#_x0000_t75" style="width:39pt;height:22.2pt" o:ole="">
                  <v:imagedata r:id="rId12" o:title=""/>
                </v:shape>
                <o:OLEObject Type="Embed" ProgID="Equation.DSMT4" ShapeID="_x0000_i10428" DrawAspect="Content" ObjectID="_1624968753" r:id="rId5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0BA4986" w14:textId="495222B3" w:rsidR="00324776" w:rsidRDefault="00324776" w:rsidP="00324776">
            <w:r w:rsidRPr="00A55091">
              <w:rPr>
                <w:position w:val="-6"/>
              </w:rPr>
              <w:object w:dxaOrig="380" w:dyaOrig="279" w14:anchorId="18A33C6F">
                <v:shape id="_x0000_i10429" type="#_x0000_t75" style="width:31.2pt;height:22.2pt" o:ole="">
                  <v:imagedata r:id="rId14" o:title=""/>
                </v:shape>
                <o:OLEObject Type="Embed" ProgID="Equation.DSMT4" ShapeID="_x0000_i10429" DrawAspect="Content" ObjectID="_1624968754" r:id="rId5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9580BE9" w14:textId="6E856684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6F0A0597">
                <v:shape id="_x0000_i10430" type="#_x0000_t75" style="width:29.4pt;height:21pt" o:ole="">
                  <v:imagedata r:id="rId16" o:title=""/>
                </v:shape>
                <o:OLEObject Type="Embed" ProgID="Equation.DSMT4" ShapeID="_x0000_i10430" DrawAspect="Content" ObjectID="_1624968755" r:id="rId57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AC50253" w14:textId="2FA85A70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0EBACF1E">
                <v:shape id="_x0000_i10431" type="#_x0000_t75" style="width:31.2pt;height:22.8pt" o:ole="">
                  <v:imagedata r:id="rId18" o:title=""/>
                </v:shape>
                <o:OLEObject Type="Embed" ProgID="Equation.DSMT4" ShapeID="_x0000_i10431" DrawAspect="Content" ObjectID="_1624968756" r:id="rId5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C929A33" w14:textId="325BA13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68A2386D">
                <v:shape id="_x0000_i10432" type="#_x0000_t75" style="width:37.8pt;height:21pt" o:ole="">
                  <v:imagedata r:id="rId20" o:title=""/>
                </v:shape>
                <o:OLEObject Type="Embed" ProgID="Equation.DSMT4" ShapeID="_x0000_i10432" DrawAspect="Content" ObjectID="_1624968757" r:id="rId59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7E37EB50" w14:textId="2AAFE253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7D4066AC">
                <v:shape id="_x0000_i10433" type="#_x0000_t75" style="width:29.4pt;height:21pt" o:ole="">
                  <v:imagedata r:id="rId22" o:title=""/>
                </v:shape>
                <o:OLEObject Type="Embed" ProgID="Equation.DSMT4" ShapeID="_x0000_i10433" DrawAspect="Content" ObjectID="_1624968758" r:id="rId60"/>
              </w:object>
            </w:r>
          </w:p>
        </w:tc>
      </w:tr>
      <w:tr w:rsidR="00324776" w14:paraId="4F81C198" w14:textId="424B50BA" w:rsidTr="009975BF">
        <w:trPr>
          <w:trHeight w:val="69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4B513E74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06D5BE16" w14:textId="270C3CAC" w:rsidR="00324776" w:rsidRPr="0015184F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4"/>
              </w:rPr>
              <w:object w:dxaOrig="360" w:dyaOrig="260" w14:anchorId="3E832A4C">
                <v:shape id="_x0000_i10436" type="#_x0000_t75" style="width:29.4pt;height:20.4pt" o:ole="">
                  <v:imagedata r:id="rId61" o:title=""/>
                </v:shape>
                <o:OLEObject Type="Embed" ProgID="Equation.DSMT4" ShapeID="_x0000_i10436" DrawAspect="Content" ObjectID="_1624968759" r:id="rId62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0EA1294" w14:textId="5A8404C4" w:rsidR="00324776" w:rsidRDefault="00324776" w:rsidP="00324776">
            <w:r w:rsidRPr="001C0163">
              <w:rPr>
                <w:position w:val="-6"/>
              </w:rPr>
              <w:object w:dxaOrig="440" w:dyaOrig="279" w14:anchorId="33EB074E">
                <v:shape id="_x0000_i10437" type="#_x0000_t75" style="width:36pt;height:22.8pt" o:ole="">
                  <v:imagedata r:id="rId8" o:title=""/>
                </v:shape>
                <o:OLEObject Type="Embed" ProgID="Equation.DSMT4" ShapeID="_x0000_i10437" DrawAspect="Content" ObjectID="_1624968760" r:id="rId6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3ED7A7A2" w14:textId="41C68422" w:rsidR="00324776" w:rsidRDefault="00324776" w:rsidP="00324776">
            <w:r w:rsidRPr="009F7FEA">
              <w:rPr>
                <w:position w:val="-6"/>
              </w:rPr>
              <w:object w:dxaOrig="380" w:dyaOrig="279" w14:anchorId="32FD7D8E">
                <v:shape id="_x0000_i10438" type="#_x0000_t75" style="width:31.2pt;height:22.8pt" o:ole="">
                  <v:imagedata r:id="rId10" o:title=""/>
                </v:shape>
                <o:OLEObject Type="Embed" ProgID="Equation.DSMT4" ShapeID="_x0000_i10438" DrawAspect="Content" ObjectID="_1624968761" r:id="rId6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246D2F5" w14:textId="4821F6A4" w:rsidR="00324776" w:rsidRDefault="00324776" w:rsidP="00324776">
            <w:r w:rsidRPr="00A55091">
              <w:rPr>
                <w:position w:val="-6"/>
              </w:rPr>
              <w:object w:dxaOrig="480" w:dyaOrig="279" w14:anchorId="77C7D421">
                <v:shape id="_x0000_i10439" type="#_x0000_t75" style="width:39pt;height:22.2pt" o:ole="">
                  <v:imagedata r:id="rId12" o:title=""/>
                </v:shape>
                <o:OLEObject Type="Embed" ProgID="Equation.DSMT4" ShapeID="_x0000_i10439" DrawAspect="Content" ObjectID="_1624968762" r:id="rId6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217EA6E" w14:textId="44796190" w:rsidR="00324776" w:rsidRDefault="00324776" w:rsidP="00324776">
            <w:r w:rsidRPr="00A55091">
              <w:rPr>
                <w:position w:val="-6"/>
              </w:rPr>
              <w:object w:dxaOrig="380" w:dyaOrig="279" w14:anchorId="59FFC6C5">
                <v:shape id="_x0000_i10440" type="#_x0000_t75" style="width:31.2pt;height:22.2pt" o:ole="">
                  <v:imagedata r:id="rId14" o:title=""/>
                </v:shape>
                <o:OLEObject Type="Embed" ProgID="Equation.DSMT4" ShapeID="_x0000_i10440" DrawAspect="Content" ObjectID="_1624968763" r:id="rId6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A894752" w14:textId="4FCD601E" w:rsidR="00324776" w:rsidRDefault="00324776" w:rsidP="00324776">
            <w:r w:rsidRPr="00A55091">
              <w:rPr>
                <w:position w:val="-4"/>
              </w:rPr>
              <w:object w:dxaOrig="360" w:dyaOrig="260" w14:anchorId="7FA09DA9">
                <v:shape id="_x0000_i10441" type="#_x0000_t75" style="width:29.4pt;height:21pt" o:ole="">
                  <v:imagedata r:id="rId16" o:title=""/>
                </v:shape>
                <o:OLEObject Type="Embed" ProgID="Equation.DSMT4" ShapeID="_x0000_i10441" DrawAspect="Content" ObjectID="_1624968764" r:id="rId6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E723679" w14:textId="6D89669A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14ED4554">
                <v:shape id="_x0000_i10442" type="#_x0000_t75" style="width:31.2pt;height:22.8pt" o:ole="">
                  <v:imagedata r:id="rId18" o:title=""/>
                </v:shape>
                <o:OLEObject Type="Embed" ProgID="Equation.DSMT4" ShapeID="_x0000_i10442" DrawAspect="Content" ObjectID="_1624968765" r:id="rId68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66FDAD4" w14:textId="5CFEA16E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4B321FE6">
                <v:shape id="_x0000_i10443" type="#_x0000_t75" style="width:37.8pt;height:21pt" o:ole="">
                  <v:imagedata r:id="rId20" o:title=""/>
                </v:shape>
                <o:OLEObject Type="Embed" ProgID="Equation.DSMT4" ShapeID="_x0000_i10443" DrawAspect="Content" ObjectID="_1624968766" r:id="rId69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054F20E" w14:textId="717C9A26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2F83E1DD">
                <v:shape id="_x0000_i10444" type="#_x0000_t75" style="width:29.4pt;height:21pt" o:ole="">
                  <v:imagedata r:id="rId22" o:title=""/>
                </v:shape>
                <o:OLEObject Type="Embed" ProgID="Equation.DSMT4" ShapeID="_x0000_i10444" DrawAspect="Content" ObjectID="_1624968767" r:id="rId70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5E64C25D" w14:textId="25DE2F82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755DADB7">
                <v:shape id="_x0000_i10445" type="#_x0000_t75" style="width:29.4pt;height:21pt" o:ole="">
                  <v:imagedata r:id="rId22" o:title=""/>
                </v:shape>
                <o:OLEObject Type="Embed" ProgID="Equation.DSMT4" ShapeID="_x0000_i10445" DrawAspect="Content" ObjectID="_1624968768" r:id="rId71"/>
              </w:object>
            </w:r>
          </w:p>
        </w:tc>
      </w:tr>
      <w:tr w:rsidR="00324776" w14:paraId="362BBE35" w14:textId="5A815EF9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FECD5E3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7BD62DFE" w14:textId="229A098E" w:rsidR="00324776" w:rsidRDefault="00324776" w:rsidP="00324776">
            <w:pPr>
              <w:jc w:val="center"/>
              <w:rPr>
                <w:lang w:val="en-US"/>
              </w:rPr>
            </w:pPr>
            <w:r w:rsidRPr="009F7FEA">
              <w:rPr>
                <w:position w:val="-6"/>
              </w:rPr>
              <w:object w:dxaOrig="380" w:dyaOrig="279" w14:anchorId="0E7D4C9B">
                <v:shape id="_x0000_i10446" type="#_x0000_t75" style="width:31.2pt;height:22.8pt" o:ole="">
                  <v:imagedata r:id="rId72" o:title=""/>
                </v:shape>
                <o:OLEObject Type="Embed" ProgID="Equation.DSMT4" ShapeID="_x0000_i10446" DrawAspect="Content" ObjectID="_1624968769" r:id="rId73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2AF62E1" w14:textId="64B31BE3" w:rsidR="00324776" w:rsidRDefault="00324776" w:rsidP="00324776">
            <w:r w:rsidRPr="009F7FEA">
              <w:rPr>
                <w:position w:val="-6"/>
              </w:rPr>
              <w:object w:dxaOrig="380" w:dyaOrig="279" w14:anchorId="5DFA4197">
                <v:shape id="_x0000_i10447" type="#_x0000_t75" style="width:31.2pt;height:22.8pt" o:ole="">
                  <v:imagedata r:id="rId10" o:title=""/>
                </v:shape>
                <o:OLEObject Type="Embed" ProgID="Equation.DSMT4" ShapeID="_x0000_i10447" DrawAspect="Content" ObjectID="_1624968770" r:id="rId7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D714A72" w14:textId="6625BB82" w:rsidR="00324776" w:rsidRDefault="00324776" w:rsidP="00324776">
            <w:r w:rsidRPr="00A55091">
              <w:rPr>
                <w:position w:val="-6"/>
              </w:rPr>
              <w:object w:dxaOrig="480" w:dyaOrig="279" w14:anchorId="4641D218">
                <v:shape id="_x0000_i10448" type="#_x0000_t75" style="width:39pt;height:22.2pt" o:ole="">
                  <v:imagedata r:id="rId12" o:title=""/>
                </v:shape>
                <o:OLEObject Type="Embed" ProgID="Equation.DSMT4" ShapeID="_x0000_i10448" DrawAspect="Content" ObjectID="_1624968771" r:id="rId7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7E41E927" w14:textId="578261AE" w:rsidR="00324776" w:rsidRDefault="00324776" w:rsidP="00324776">
            <w:r w:rsidRPr="00A55091">
              <w:rPr>
                <w:position w:val="-6"/>
              </w:rPr>
              <w:object w:dxaOrig="380" w:dyaOrig="279" w14:anchorId="50974D6E">
                <v:shape id="_x0000_i10449" type="#_x0000_t75" style="width:31.2pt;height:22.2pt" o:ole="">
                  <v:imagedata r:id="rId14" o:title=""/>
                </v:shape>
                <o:OLEObject Type="Embed" ProgID="Equation.DSMT4" ShapeID="_x0000_i10449" DrawAspect="Content" ObjectID="_1624968772" r:id="rId7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19A732E" w14:textId="18950148" w:rsidR="00324776" w:rsidRDefault="00324776" w:rsidP="00324776">
            <w:r w:rsidRPr="00A55091">
              <w:rPr>
                <w:position w:val="-4"/>
              </w:rPr>
              <w:object w:dxaOrig="360" w:dyaOrig="260" w14:anchorId="3FEA3F8E">
                <v:shape id="_x0000_i10450" type="#_x0000_t75" style="width:29.4pt;height:21pt" o:ole="">
                  <v:imagedata r:id="rId16" o:title=""/>
                </v:shape>
                <o:OLEObject Type="Embed" ProgID="Equation.DSMT4" ShapeID="_x0000_i10450" DrawAspect="Content" ObjectID="_1624968773" r:id="rId7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D4188D8" w14:textId="7DDF200B" w:rsidR="00324776" w:rsidRDefault="00324776" w:rsidP="00324776">
            <w:r w:rsidRPr="00A55091">
              <w:rPr>
                <w:position w:val="-6"/>
              </w:rPr>
              <w:object w:dxaOrig="380" w:dyaOrig="279" w14:anchorId="275EE0B4">
                <v:shape id="_x0000_i10451" type="#_x0000_t75" style="width:31.2pt;height:22.8pt" o:ole="">
                  <v:imagedata r:id="rId18" o:title=""/>
                </v:shape>
                <o:OLEObject Type="Embed" ProgID="Equation.DSMT4" ShapeID="_x0000_i10451" DrawAspect="Content" ObjectID="_1624968774" r:id="rId7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7D07873" w14:textId="0C817157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73DD5136">
                <v:shape id="_x0000_i10452" type="#_x0000_t75" style="width:37.8pt;height:21pt" o:ole="">
                  <v:imagedata r:id="rId20" o:title=""/>
                </v:shape>
                <o:OLEObject Type="Embed" ProgID="Equation.DSMT4" ShapeID="_x0000_i10452" DrawAspect="Content" ObjectID="_1624968775" r:id="rId79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225EAA70" w14:textId="79C2340D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CE5DFA9">
                <v:shape id="_x0000_i10453" type="#_x0000_t75" style="width:29.4pt;height:21pt" o:ole="">
                  <v:imagedata r:id="rId22" o:title=""/>
                </v:shape>
                <o:OLEObject Type="Embed" ProgID="Equation.DSMT4" ShapeID="_x0000_i10453" DrawAspect="Content" ObjectID="_1624968776" r:id="rId80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27E1864" w14:textId="6DB3D07B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2A53D8E0">
                <v:shape id="_x0000_i10454" type="#_x0000_t75" style="width:29.4pt;height:21pt" o:ole="">
                  <v:imagedata r:id="rId22" o:title=""/>
                </v:shape>
                <o:OLEObject Type="Embed" ProgID="Equation.DSMT4" ShapeID="_x0000_i10454" DrawAspect="Content" ObjectID="_1624968777" r:id="rId81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30255398" w14:textId="38504201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3A465C50">
                <v:shape id="_x0000_i10455" type="#_x0000_t75" style="width:29.4pt;height:21pt" o:ole="">
                  <v:imagedata r:id="rId22" o:title=""/>
                </v:shape>
                <o:OLEObject Type="Embed" ProgID="Equation.DSMT4" ShapeID="_x0000_i10455" DrawAspect="Content" ObjectID="_1624968778" r:id="rId82"/>
              </w:object>
            </w:r>
          </w:p>
        </w:tc>
      </w:tr>
      <w:tr w:rsidR="00324776" w14:paraId="4E5C6399" w14:textId="2304BF98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B339ACC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5C6575B" w14:textId="0CBA349B" w:rsidR="00324776" w:rsidRPr="00A55091" w:rsidRDefault="00324776" w:rsidP="00324776">
            <w:pPr>
              <w:jc w:val="center"/>
              <w:rPr>
                <w:lang w:val="en-US"/>
              </w:rPr>
            </w:pPr>
            <w:r w:rsidRPr="00A55091">
              <w:rPr>
                <w:position w:val="-4"/>
              </w:rPr>
              <w:object w:dxaOrig="460" w:dyaOrig="260" w14:anchorId="7AD5102E">
                <v:shape id="_x0000_i10456" type="#_x0000_t75" style="width:37.8pt;height:21pt" o:ole="">
                  <v:imagedata r:id="rId83" o:title=""/>
                </v:shape>
                <o:OLEObject Type="Embed" ProgID="Equation.DSMT4" ShapeID="_x0000_i10456" DrawAspect="Content" ObjectID="_1624968779" r:id="rId84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5121054" w14:textId="10820632" w:rsidR="00324776" w:rsidRPr="004B018A" w:rsidRDefault="00324776" w:rsidP="00324776">
            <w:r w:rsidRPr="00A55091">
              <w:rPr>
                <w:position w:val="-6"/>
              </w:rPr>
              <w:object w:dxaOrig="480" w:dyaOrig="279" w14:anchorId="33BDB97F">
                <v:shape id="_x0000_i10457" type="#_x0000_t75" style="width:39pt;height:22.2pt" o:ole="">
                  <v:imagedata r:id="rId12" o:title=""/>
                </v:shape>
                <o:OLEObject Type="Embed" ProgID="Equation.DSMT4" ShapeID="_x0000_i10457" DrawAspect="Content" ObjectID="_1624968780" r:id="rId8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109514B" w14:textId="5FD881A7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67346376">
                <v:shape id="_x0000_i10465" type="#_x0000_t75" style="width:31.2pt;height:22.2pt" o:ole="">
                  <v:imagedata r:id="rId14" o:title=""/>
                </v:shape>
                <o:OLEObject Type="Embed" ProgID="Equation.DSMT4" ShapeID="_x0000_i10465" DrawAspect="Content" ObjectID="_1624968781" r:id="rId8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D805780" w14:textId="714B3424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0FF2D111">
                <v:shape id="_x0000_i10458" type="#_x0000_t75" style="width:29.4pt;height:21pt" o:ole="">
                  <v:imagedata r:id="rId16" o:title=""/>
                </v:shape>
                <o:OLEObject Type="Embed" ProgID="Equation.DSMT4" ShapeID="_x0000_i10458" DrawAspect="Content" ObjectID="_1624968782" r:id="rId8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FA9BE9E" w14:textId="70EC4435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6D1C4768">
                <v:shape id="_x0000_i10459" type="#_x0000_t75" style="width:31.2pt;height:22.8pt" o:ole="">
                  <v:imagedata r:id="rId18" o:title=""/>
                </v:shape>
                <o:OLEObject Type="Embed" ProgID="Equation.DSMT4" ShapeID="_x0000_i10459" DrawAspect="Content" ObjectID="_1624968783" r:id="rId8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E026EAB" w14:textId="616EC8AA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3301A6F5">
                <v:shape id="_x0000_i10460" type="#_x0000_t75" style="width:37.8pt;height:21pt" o:ole="">
                  <v:imagedata r:id="rId20" o:title=""/>
                </v:shape>
                <o:OLEObject Type="Embed" ProgID="Equation.DSMT4" ShapeID="_x0000_i10460" DrawAspect="Content" ObjectID="_1624968784" r:id="rId8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3560B73" w14:textId="2A248CD5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7214FC6B">
                <v:shape id="_x0000_i10461" type="#_x0000_t75" style="width:29.4pt;height:21pt" o:ole="">
                  <v:imagedata r:id="rId22" o:title=""/>
                </v:shape>
                <o:OLEObject Type="Embed" ProgID="Equation.DSMT4" ShapeID="_x0000_i10461" DrawAspect="Content" ObjectID="_1624968785" r:id="rId90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EF4B5AB" w14:textId="248AFFB1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73B99E0">
                <v:shape id="_x0000_i10462" type="#_x0000_t75" style="width:29.4pt;height:21pt" o:ole="">
                  <v:imagedata r:id="rId22" o:title=""/>
                </v:shape>
                <o:OLEObject Type="Embed" ProgID="Equation.DSMT4" ShapeID="_x0000_i10462" DrawAspect="Content" ObjectID="_1624968786" r:id="rId91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2B3F51F" w14:textId="5E3C6DD2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037FF090">
                <v:shape id="_x0000_i10463" type="#_x0000_t75" style="width:29.4pt;height:21pt" o:ole="">
                  <v:imagedata r:id="rId22" o:title=""/>
                </v:shape>
                <o:OLEObject Type="Embed" ProgID="Equation.DSMT4" ShapeID="_x0000_i10463" DrawAspect="Content" ObjectID="_1624968787" r:id="rId92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0836E7BD" w14:textId="317F7052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1B7D5054">
                <v:shape id="_x0000_i10464" type="#_x0000_t75" style="width:29.4pt;height:21pt" o:ole="">
                  <v:imagedata r:id="rId22" o:title=""/>
                </v:shape>
                <o:OLEObject Type="Embed" ProgID="Equation.DSMT4" ShapeID="_x0000_i10464" DrawAspect="Content" ObjectID="_1624968788" r:id="rId93"/>
              </w:object>
            </w:r>
          </w:p>
        </w:tc>
      </w:tr>
      <w:tr w:rsidR="00324776" w14:paraId="7E7DA535" w14:textId="3D64F602" w:rsidTr="009975BF">
        <w:trPr>
          <w:trHeight w:val="704"/>
        </w:trPr>
        <w:tc>
          <w:tcPr>
            <w:tcW w:w="612" w:type="dxa"/>
            <w:vMerge/>
            <w:shd w:val="clear" w:color="auto" w:fill="B4C6E7" w:themeFill="accent1" w:themeFillTint="66"/>
          </w:tcPr>
          <w:p w14:paraId="3A28DF7C" w14:textId="77777777" w:rsidR="00324776" w:rsidRDefault="00324776" w:rsidP="00324776"/>
        </w:tc>
        <w:tc>
          <w:tcPr>
            <w:tcW w:w="1002" w:type="dxa"/>
            <w:shd w:val="clear" w:color="auto" w:fill="B4C6E7" w:themeFill="accent1" w:themeFillTint="66"/>
          </w:tcPr>
          <w:p w14:paraId="4D1278B4" w14:textId="3C8AF02F" w:rsidR="00324776" w:rsidRPr="009F7FEA" w:rsidRDefault="00324776" w:rsidP="00324776">
            <w:pPr>
              <w:jc w:val="center"/>
            </w:pPr>
            <w:r w:rsidRPr="00A55091">
              <w:rPr>
                <w:position w:val="-4"/>
              </w:rPr>
              <w:object w:dxaOrig="360" w:dyaOrig="260" w14:anchorId="12CB8D39">
                <v:shape id="_x0000_i10466" type="#_x0000_t75" style="width:29.4pt;height:21pt" o:ole="">
                  <v:imagedata r:id="rId94" o:title=""/>
                </v:shape>
                <o:OLEObject Type="Embed" ProgID="Equation.DSMT4" ShapeID="_x0000_i10466" DrawAspect="Content" ObjectID="_1624968789" r:id="rId95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58AD775E" w14:textId="474B3D94" w:rsidR="00324776" w:rsidRPr="004B018A" w:rsidRDefault="00324776" w:rsidP="00324776">
            <w:r w:rsidRPr="00A55091">
              <w:rPr>
                <w:position w:val="-6"/>
              </w:rPr>
              <w:object w:dxaOrig="380" w:dyaOrig="279" w14:anchorId="0EF42565">
                <v:shape id="_x0000_i10467" type="#_x0000_t75" style="width:31.2pt;height:22.2pt" o:ole="">
                  <v:imagedata r:id="rId14" o:title=""/>
                </v:shape>
                <o:OLEObject Type="Embed" ProgID="Equation.DSMT4" ShapeID="_x0000_i10467" DrawAspect="Content" ObjectID="_1624968790" r:id="rId96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11C93328" w14:textId="305A3AA2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2C861ED9">
                <v:shape id="_x0000_i10468" type="#_x0000_t75" style="width:29.4pt;height:21pt" o:ole="">
                  <v:imagedata r:id="rId16" o:title=""/>
                </v:shape>
                <o:OLEObject Type="Embed" ProgID="Equation.DSMT4" ShapeID="_x0000_i10468" DrawAspect="Content" ObjectID="_1624968791" r:id="rId97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6EBC4F7C" w14:textId="50E00692" w:rsidR="00324776" w:rsidRPr="002F73A2" w:rsidRDefault="00324776" w:rsidP="00324776">
            <w:r w:rsidRPr="00A55091">
              <w:rPr>
                <w:position w:val="-6"/>
              </w:rPr>
              <w:object w:dxaOrig="380" w:dyaOrig="279" w14:anchorId="10881D7D">
                <v:shape id="_x0000_i10469" type="#_x0000_t75" style="width:31.2pt;height:22.8pt" o:ole="">
                  <v:imagedata r:id="rId18" o:title=""/>
                </v:shape>
                <o:OLEObject Type="Embed" ProgID="Equation.DSMT4" ShapeID="_x0000_i10469" DrawAspect="Content" ObjectID="_1624968792" r:id="rId98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49422C9A" w14:textId="7EF6D7AC" w:rsidR="00324776" w:rsidRPr="002F73A2" w:rsidRDefault="00324776" w:rsidP="00324776">
            <w:r w:rsidRPr="00A55091">
              <w:rPr>
                <w:position w:val="-4"/>
              </w:rPr>
              <w:object w:dxaOrig="460" w:dyaOrig="260" w14:anchorId="3D68F7CA">
                <v:shape id="_x0000_i10470" type="#_x0000_t75" style="width:37.8pt;height:21pt" o:ole="">
                  <v:imagedata r:id="rId20" o:title=""/>
                </v:shape>
                <o:OLEObject Type="Embed" ProgID="Equation.DSMT4" ShapeID="_x0000_i10470" DrawAspect="Content" ObjectID="_1624968793" r:id="rId99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0AB5E0CC" w14:textId="0CEEE859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EBCD2C6">
                <v:shape id="_x0000_i10471" type="#_x0000_t75" style="width:29.4pt;height:21pt" o:ole="">
                  <v:imagedata r:id="rId22" o:title=""/>
                </v:shape>
                <o:OLEObject Type="Embed" ProgID="Equation.DSMT4" ShapeID="_x0000_i10471" DrawAspect="Content" ObjectID="_1624968794" r:id="rId100"/>
              </w:object>
            </w:r>
          </w:p>
        </w:tc>
        <w:tc>
          <w:tcPr>
            <w:tcW w:w="996" w:type="dxa"/>
            <w:shd w:val="clear" w:color="auto" w:fill="D9D9D9" w:themeFill="background1" w:themeFillShade="D9"/>
          </w:tcPr>
          <w:p w14:paraId="2B3325A4" w14:textId="73ECCBAF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44545FD2">
                <v:shape id="_x0000_i10472" type="#_x0000_t75" style="width:29.4pt;height:21pt" o:ole="">
                  <v:imagedata r:id="rId22" o:title=""/>
                </v:shape>
                <o:OLEObject Type="Embed" ProgID="Equation.DSMT4" ShapeID="_x0000_i10472" DrawAspect="Content" ObjectID="_1624968795" r:id="rId101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1D63E964" w14:textId="16182290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5E4EF4F4">
                <v:shape id="_x0000_i10473" type="#_x0000_t75" style="width:29.4pt;height:21pt" o:ole="">
                  <v:imagedata r:id="rId22" o:title=""/>
                </v:shape>
                <o:OLEObject Type="Embed" ProgID="Equation.DSMT4" ShapeID="_x0000_i10473" DrawAspect="Content" ObjectID="_1624968796" r:id="rId102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48E0A2C6" w14:textId="17E49526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36F2B3B2">
                <v:shape id="_x0000_i10474" type="#_x0000_t75" style="width:29.4pt;height:21pt" o:ole="">
                  <v:imagedata r:id="rId22" o:title=""/>
                </v:shape>
                <o:OLEObject Type="Embed" ProgID="Equation.DSMT4" ShapeID="_x0000_i10474" DrawAspect="Content" ObjectID="_1624968797" r:id="rId103"/>
              </w:object>
            </w:r>
          </w:p>
        </w:tc>
        <w:tc>
          <w:tcPr>
            <w:tcW w:w="974" w:type="dxa"/>
            <w:shd w:val="clear" w:color="auto" w:fill="D9D9D9" w:themeFill="background1" w:themeFillShade="D9"/>
          </w:tcPr>
          <w:p w14:paraId="653E74FB" w14:textId="0E67399A" w:rsidR="00324776" w:rsidRPr="002F73A2" w:rsidRDefault="00324776" w:rsidP="00324776">
            <w:r w:rsidRPr="00A55091">
              <w:rPr>
                <w:position w:val="-4"/>
              </w:rPr>
              <w:object w:dxaOrig="360" w:dyaOrig="260" w14:anchorId="1B4A59E4">
                <v:shape id="_x0000_i10475" type="#_x0000_t75" style="width:29.4pt;height:21pt" o:ole="">
                  <v:imagedata r:id="rId22" o:title=""/>
                </v:shape>
                <o:OLEObject Type="Embed" ProgID="Equation.DSMT4" ShapeID="_x0000_i10475" DrawAspect="Content" ObjectID="_1624968798" r:id="rId104"/>
              </w:object>
            </w:r>
          </w:p>
        </w:tc>
      </w:tr>
    </w:tbl>
    <w:p w14:paraId="576935C1" w14:textId="77777777" w:rsidR="006B23DC" w:rsidRDefault="006B23DC">
      <w:bookmarkStart w:id="0" w:name="_GoBack"/>
      <w:bookmarkEnd w:id="0"/>
    </w:p>
    <w:sectPr w:rsidR="006B2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84F"/>
    <w:rsid w:val="00005816"/>
    <w:rsid w:val="000E71A9"/>
    <w:rsid w:val="000F3CCC"/>
    <w:rsid w:val="0015184F"/>
    <w:rsid w:val="001C0163"/>
    <w:rsid w:val="002231C9"/>
    <w:rsid w:val="002F73A2"/>
    <w:rsid w:val="00324776"/>
    <w:rsid w:val="0037352B"/>
    <w:rsid w:val="003D0A38"/>
    <w:rsid w:val="003E545B"/>
    <w:rsid w:val="003F63DD"/>
    <w:rsid w:val="00401467"/>
    <w:rsid w:val="0041420F"/>
    <w:rsid w:val="0046107B"/>
    <w:rsid w:val="004A56D2"/>
    <w:rsid w:val="004B018A"/>
    <w:rsid w:val="005C0C50"/>
    <w:rsid w:val="005C708E"/>
    <w:rsid w:val="00687637"/>
    <w:rsid w:val="006B23DC"/>
    <w:rsid w:val="00756EC5"/>
    <w:rsid w:val="00756F4B"/>
    <w:rsid w:val="00804983"/>
    <w:rsid w:val="00934626"/>
    <w:rsid w:val="009975BF"/>
    <w:rsid w:val="009F7FEA"/>
    <w:rsid w:val="00A55091"/>
    <w:rsid w:val="00A72699"/>
    <w:rsid w:val="00AE6C44"/>
    <w:rsid w:val="00B43C1F"/>
    <w:rsid w:val="00B50769"/>
    <w:rsid w:val="00B736A4"/>
    <w:rsid w:val="00B8104F"/>
    <w:rsid w:val="00C3306A"/>
    <w:rsid w:val="00C664CB"/>
    <w:rsid w:val="00CA2DE0"/>
    <w:rsid w:val="00D03DEA"/>
    <w:rsid w:val="00D14412"/>
    <w:rsid w:val="00D23868"/>
    <w:rsid w:val="00D33AA8"/>
    <w:rsid w:val="00D61478"/>
    <w:rsid w:val="00E25F78"/>
    <w:rsid w:val="00E83264"/>
    <w:rsid w:val="00EB11A7"/>
    <w:rsid w:val="00F81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DADA6"/>
  <w15:chartTrackingRefBased/>
  <w15:docId w15:val="{4C9A1AF1-398C-45C1-A16B-812CA76D6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51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Grid Table Light"/>
    <w:basedOn w:val="a1"/>
    <w:uiPriority w:val="40"/>
    <w:rsid w:val="0015184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9.bin"/><Relationship Id="rId84" Type="http://schemas.openxmlformats.org/officeDocument/2006/relationships/oleObject" Target="embeddings/oleObject63.bin"/><Relationship Id="rId89" Type="http://schemas.openxmlformats.org/officeDocument/2006/relationships/oleObject" Target="embeddings/oleObject68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4.bin"/><Relationship Id="rId79" Type="http://schemas.openxmlformats.org/officeDocument/2006/relationships/oleObject" Target="embeddings/oleObject59.bin"/><Relationship Id="rId102" Type="http://schemas.openxmlformats.org/officeDocument/2006/relationships/oleObject" Target="embeddings/oleObject8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9.bin"/><Relationship Id="rId95" Type="http://schemas.openxmlformats.org/officeDocument/2006/relationships/oleObject" Target="embeddings/oleObject7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80" Type="http://schemas.openxmlformats.org/officeDocument/2006/relationships/oleObject" Target="embeddings/oleObject60.bin"/><Relationship Id="rId85" Type="http://schemas.openxmlformats.org/officeDocument/2006/relationships/oleObject" Target="embeddings/oleObject6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81.bin"/><Relationship Id="rId20" Type="http://schemas.openxmlformats.org/officeDocument/2006/relationships/image" Target="media/image9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3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5.bin"/><Relationship Id="rId83" Type="http://schemas.openxmlformats.org/officeDocument/2006/relationships/image" Target="media/image18.wmf"/><Relationship Id="rId88" Type="http://schemas.openxmlformats.org/officeDocument/2006/relationships/oleObject" Target="embeddings/oleObject67.bin"/><Relationship Id="rId91" Type="http://schemas.openxmlformats.org/officeDocument/2006/relationships/oleObject" Target="embeddings/oleObject70.bin"/><Relationship Id="rId96" Type="http://schemas.openxmlformats.org/officeDocument/2006/relationships/oleObject" Target="embeddings/oleObject7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9.bin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6.bin"/><Relationship Id="rId73" Type="http://schemas.openxmlformats.org/officeDocument/2006/relationships/oleObject" Target="embeddings/oleObject53.bin"/><Relationship Id="rId78" Type="http://schemas.openxmlformats.org/officeDocument/2006/relationships/oleObject" Target="embeddings/oleObject58.bin"/><Relationship Id="rId81" Type="http://schemas.openxmlformats.org/officeDocument/2006/relationships/oleObject" Target="embeddings/oleObject61.bin"/><Relationship Id="rId86" Type="http://schemas.openxmlformats.org/officeDocument/2006/relationships/oleObject" Target="embeddings/oleObject65.bin"/><Relationship Id="rId94" Type="http://schemas.openxmlformats.org/officeDocument/2006/relationships/image" Target="media/image19.wmf"/><Relationship Id="rId99" Type="http://schemas.openxmlformats.org/officeDocument/2006/relationships/oleObject" Target="embeddings/oleObject77.bin"/><Relationship Id="rId101" Type="http://schemas.openxmlformats.org/officeDocument/2006/relationships/oleObject" Target="embeddings/oleObject7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6.bin"/><Relationship Id="rId97" Type="http://schemas.openxmlformats.org/officeDocument/2006/relationships/oleObject" Target="embeddings/oleObject75.bin"/><Relationship Id="rId104" Type="http://schemas.openxmlformats.org/officeDocument/2006/relationships/oleObject" Target="embeddings/oleObject8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52.bin"/><Relationship Id="rId92" Type="http://schemas.openxmlformats.org/officeDocument/2006/relationships/oleObject" Target="embeddings/oleObject7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6.bin"/><Relationship Id="rId61" Type="http://schemas.openxmlformats.org/officeDocument/2006/relationships/image" Target="media/image16.wmf"/><Relationship Id="rId82" Type="http://schemas.openxmlformats.org/officeDocument/2006/relationships/oleObject" Target="embeddings/oleObject6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8.bin"/><Relationship Id="rId77" Type="http://schemas.openxmlformats.org/officeDocument/2006/relationships/oleObject" Target="embeddings/oleObject57.bin"/><Relationship Id="rId100" Type="http://schemas.openxmlformats.org/officeDocument/2006/relationships/oleObject" Target="embeddings/oleObject78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33.bin"/><Relationship Id="rId72" Type="http://schemas.openxmlformats.org/officeDocument/2006/relationships/image" Target="media/image17.wmf"/><Relationship Id="rId93" Type="http://schemas.openxmlformats.org/officeDocument/2006/relationships/oleObject" Target="embeddings/oleObject72.bin"/><Relationship Id="rId98" Type="http://schemas.openxmlformats.org/officeDocument/2006/relationships/oleObject" Target="embeddings/oleObject7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</Pages>
  <Words>350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43</cp:revision>
  <dcterms:created xsi:type="dcterms:W3CDTF">2019-07-13T06:50:00Z</dcterms:created>
  <dcterms:modified xsi:type="dcterms:W3CDTF">2019-07-18T12:17:00Z</dcterms:modified>
</cp:coreProperties>
</file>